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821AB" w:rsidRPr="00DB5656" w:rsidRDefault="004821AB" w:rsidP="004821AB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4821AB" w:rsidRPr="00DB5656" w:rsidRDefault="004821AB" w:rsidP="004821AB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4821AB" w:rsidRPr="00DB5656" w:rsidRDefault="004821AB" w:rsidP="004821AB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4821AB" w:rsidRPr="00DB5656" w:rsidRDefault="004821AB" w:rsidP="004821AB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3.75pt" o:ole="">
            <v:imagedata r:id="rId8" o:title=""/>
          </v:shape>
          <o:OLEObject Type="Embed" ProgID="Word.Picture.8" ShapeID="_x0000_i1025" DrawAspect="Content" ObjectID="_1762347566" r:id="rId9"/>
        </w:object>
      </w:r>
    </w:p>
    <w:p w:rsidR="004821AB" w:rsidRPr="00DB5656" w:rsidRDefault="004821AB" w:rsidP="00756B4D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4821AB" w:rsidRPr="00DB5656" w:rsidRDefault="004821AB" w:rsidP="00756B4D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4821AB" w:rsidRPr="00DB5656" w:rsidRDefault="004821AB" w:rsidP="00756B4D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4821AB" w:rsidRPr="00DB5656" w:rsidRDefault="004821AB" w:rsidP="004821AB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4821AB" w:rsidRPr="00DB5656" w:rsidRDefault="004821AB" w:rsidP="004821AB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4821AB" w:rsidRPr="00DB5656" w:rsidRDefault="004821AB" w:rsidP="004821A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4821AB" w:rsidRPr="00DB5656" w:rsidRDefault="004821AB" w:rsidP="004821A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4821AB" w:rsidRPr="00DB5656" w:rsidRDefault="004821AB" w:rsidP="004821A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4821AB" w:rsidRPr="00DB5656" w:rsidRDefault="004821AB" w:rsidP="004821AB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21AB" w:rsidRPr="00DB5656" w:rsidRDefault="004821AB" w:rsidP="004821A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4821AB" w:rsidRPr="00DB5656" w:rsidRDefault="004821AB" w:rsidP="00756B4D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4821AB" w:rsidRPr="00DB5656" w:rsidRDefault="004821AB" w:rsidP="004821AB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4821AB" w:rsidRPr="00DB5656" w:rsidRDefault="004821AB" w:rsidP="004821A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4821AB" w:rsidRPr="00DB5656" w:rsidRDefault="004821AB" w:rsidP="00756B4D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4821AB" w:rsidRPr="00DB5656" w:rsidRDefault="004821AB" w:rsidP="004821A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4821AB" w:rsidRPr="00DB5656" w:rsidRDefault="004821AB" w:rsidP="004821AB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21AB" w:rsidRPr="00DB5656" w:rsidRDefault="004821AB" w:rsidP="004821AB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4821AB" w:rsidRPr="00DB5656" w:rsidRDefault="004821AB" w:rsidP="004821A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4821AB" w:rsidRPr="00DB5656" w:rsidRDefault="004821AB" w:rsidP="00756B4D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4821AB" w:rsidRPr="00DB5656" w:rsidRDefault="004821AB" w:rsidP="00756B4D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4821AB" w:rsidRPr="00DB5656" w:rsidRDefault="004821AB" w:rsidP="004821A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4821AB" w:rsidRPr="00DB5656" w:rsidRDefault="004821AB" w:rsidP="004821A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4821AB" w:rsidRPr="00DB5656" w:rsidRDefault="004821AB" w:rsidP="004821A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4821AB" w:rsidRPr="00DB5656" w:rsidRDefault="004821AB" w:rsidP="004821A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4821AB" w:rsidRPr="00DB5656" w:rsidRDefault="004821AB" w:rsidP="004821A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4821AB" w:rsidRPr="00DB5656" w:rsidRDefault="004821AB" w:rsidP="004821AB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21AB" w:rsidRPr="00DB5656" w:rsidRDefault="004821AB" w:rsidP="004821AB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4821AB" w:rsidRPr="00DB5656" w:rsidRDefault="004821AB" w:rsidP="00756B4D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4821AB" w:rsidRPr="00DB5656" w:rsidRDefault="004821AB" w:rsidP="004821A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4821AB" w:rsidRPr="00DB5656" w:rsidRDefault="004821AB" w:rsidP="004821A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4821AB" w:rsidRPr="00DB5656" w:rsidRDefault="004821AB" w:rsidP="00756B4D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4821AB" w:rsidRPr="00DB5656" w:rsidRDefault="004821AB" w:rsidP="004821AB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4821AB" w:rsidRPr="00DB5656" w:rsidRDefault="004821AB" w:rsidP="004821AB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21AB" w:rsidRPr="00DB5656" w:rsidRDefault="004821AB" w:rsidP="004821AB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4821AB" w:rsidRPr="00DB5656" w:rsidRDefault="004821AB" w:rsidP="004821A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4821AB" w:rsidRPr="00DB5656" w:rsidRDefault="004821AB" w:rsidP="004821A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4821AB" w:rsidRPr="00DB5656" w:rsidRDefault="00A86824" w:rsidP="004821A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4821AB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4821AB" w:rsidRPr="00DB5656" w:rsidRDefault="004821AB" w:rsidP="004821AB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21AB" w:rsidRPr="00DB5656" w:rsidRDefault="004821AB" w:rsidP="004821AB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4821AB" w:rsidRPr="00DB5656" w:rsidRDefault="004821AB" w:rsidP="00756B4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4821AB" w:rsidRPr="00DB5656" w:rsidRDefault="004821AB" w:rsidP="00756B4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4821AB" w:rsidRPr="00DB5656" w:rsidRDefault="004821AB" w:rsidP="00756B4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4821AB" w:rsidRPr="00DB5656" w:rsidRDefault="004821AB" w:rsidP="00756B4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4821AB" w:rsidRPr="00DB5656" w:rsidRDefault="004821AB" w:rsidP="00756B4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4821AB" w:rsidRPr="00DB5656" w:rsidRDefault="004821AB" w:rsidP="00756B4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4821AB" w:rsidRPr="00DB5656" w:rsidRDefault="004821AB" w:rsidP="00756B4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4821AB" w:rsidRPr="00DB5656" w:rsidRDefault="004821AB" w:rsidP="004821A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4821AB" w:rsidRPr="00DB5656" w:rsidRDefault="004821AB" w:rsidP="004821A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4821AB" w:rsidRPr="00DB5656" w:rsidRDefault="004821AB" w:rsidP="004821A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4821AB" w:rsidRPr="00DB5656" w:rsidRDefault="004821AB" w:rsidP="004821A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4821AB" w:rsidRPr="00DB5656" w:rsidRDefault="004821AB" w:rsidP="004821A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4821AB" w:rsidRPr="00DB5656" w:rsidRDefault="004821AB" w:rsidP="00756B4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4821AB" w:rsidRPr="00DB5656" w:rsidRDefault="004821AB" w:rsidP="00756B4D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25pt;height:18.75pt" o:ole="">
            <v:imagedata r:id="rId14" o:title=""/>
          </v:shape>
          <o:OLEObject Type="Embed" ProgID="Equation.DSMT4" ShapeID="_x0000_i1026" DrawAspect="Content" ObjectID="_1762347567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4821AB" w:rsidRPr="00DB5656" w:rsidRDefault="004821AB" w:rsidP="00756B4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4821AB" w:rsidRPr="00DB5656" w:rsidRDefault="004821AB" w:rsidP="00756B4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4821AB" w:rsidRPr="00DB5656" w:rsidRDefault="004821AB" w:rsidP="00756B4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4821AB" w:rsidRPr="00DB5656" w:rsidRDefault="004821AB" w:rsidP="00756B4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4821AB" w:rsidRPr="00DB5656" w:rsidRDefault="004821AB" w:rsidP="00756B4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821AB" w:rsidRPr="00DB5656" w:rsidRDefault="004821AB" w:rsidP="00756B4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4821AB" w:rsidRPr="00DB5656" w:rsidRDefault="004821AB" w:rsidP="00756B4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4821AB" w:rsidRPr="00DB5656" w:rsidRDefault="004821AB" w:rsidP="00756B4D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821AB" w:rsidRPr="00DB5656" w:rsidRDefault="004821AB" w:rsidP="00756B4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4821AB" w:rsidRPr="00DB5656" w:rsidRDefault="004821AB" w:rsidP="00756B4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4821AB" w:rsidRPr="00DB5656" w:rsidRDefault="004821AB" w:rsidP="00756B4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4821AB" w:rsidRPr="00DB5656" w:rsidRDefault="004821AB" w:rsidP="004821A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4821AB" w:rsidRPr="00DB5656" w:rsidRDefault="004821AB" w:rsidP="004821A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4821AB" w:rsidRPr="00DB5656" w:rsidRDefault="004821AB" w:rsidP="004821AB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4821AB" w:rsidRPr="00DB5656" w:rsidRDefault="004821AB" w:rsidP="00756B4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4821AB" w:rsidRPr="00DB5656" w:rsidRDefault="004821AB" w:rsidP="00756B4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4821AB" w:rsidRPr="00DB5656" w:rsidRDefault="004821AB" w:rsidP="00756B4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4821AB" w:rsidRPr="00DB5656" w:rsidRDefault="004821AB" w:rsidP="00756B4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4821AB" w:rsidRPr="00DB5656" w:rsidRDefault="004821AB" w:rsidP="00756B4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4821AB" w:rsidRPr="00DB5656" w:rsidRDefault="004821AB" w:rsidP="004821AB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21AB" w:rsidRPr="00DB5656" w:rsidRDefault="004821AB" w:rsidP="00756B4D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4821AB" w:rsidRPr="00DB5656" w:rsidRDefault="004821AB" w:rsidP="004821AB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4821AB" w:rsidRPr="00DB5656" w:rsidRDefault="004821AB" w:rsidP="00756B4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4821AB" w:rsidRPr="00DB5656" w:rsidRDefault="004821AB" w:rsidP="004821AB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4821AB" w:rsidRPr="00DB5656" w:rsidRDefault="004821AB" w:rsidP="004821AB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4821AB" w:rsidRPr="00DB5656" w:rsidRDefault="004821AB" w:rsidP="00756B4D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4821AB" w:rsidRPr="00DB5656" w:rsidTr="00756B4D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4821AB" w:rsidRPr="00DB5656" w:rsidRDefault="004821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4821AB" w:rsidRPr="00DB5656" w:rsidRDefault="004821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4821AB" w:rsidRPr="00DB5656" w:rsidRDefault="004821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4821AB" w:rsidRPr="00DB5656" w:rsidRDefault="004821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4821AB" w:rsidRPr="00DB5656" w:rsidRDefault="004821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4821AB" w:rsidRPr="00DB5656" w:rsidTr="00756B4D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4821AB" w:rsidRPr="00DB5656" w:rsidRDefault="004821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4821AB" w:rsidRPr="00DB5656" w:rsidRDefault="004821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4821AB" w:rsidRPr="00DB5656" w:rsidRDefault="004821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4821AB" w:rsidRPr="00DB5656" w:rsidRDefault="004821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4821AB" w:rsidRPr="00DB5656" w:rsidRDefault="004821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4821AB" w:rsidRPr="00DB5656" w:rsidTr="00756B4D">
        <w:trPr>
          <w:trHeight w:val="340"/>
          <w:jc w:val="center"/>
        </w:trPr>
        <w:tc>
          <w:tcPr>
            <w:tcW w:w="798" w:type="dxa"/>
            <w:vAlign w:val="center"/>
          </w:tcPr>
          <w:p w:rsidR="004821AB" w:rsidRPr="00DB5656" w:rsidRDefault="004821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821AB" w:rsidRPr="00DB5656" w:rsidRDefault="004821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821AB" w:rsidRPr="00DB5656" w:rsidRDefault="004821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821AB" w:rsidRPr="00DB5656" w:rsidRDefault="004821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821AB" w:rsidRPr="00DB5656" w:rsidRDefault="004821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4821AB" w:rsidRPr="00DB5656" w:rsidTr="00756B4D">
        <w:trPr>
          <w:trHeight w:val="340"/>
          <w:jc w:val="center"/>
        </w:trPr>
        <w:tc>
          <w:tcPr>
            <w:tcW w:w="798" w:type="dxa"/>
            <w:vAlign w:val="center"/>
          </w:tcPr>
          <w:p w:rsidR="004821AB" w:rsidRPr="00DB5656" w:rsidRDefault="004821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4821AB" w:rsidRPr="00DB5656" w:rsidRDefault="004821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4821AB" w:rsidRPr="00DB5656" w:rsidRDefault="004821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4821AB" w:rsidRPr="00DB5656" w:rsidRDefault="004821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4821AB" w:rsidRPr="00DB5656" w:rsidRDefault="004821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4821AB" w:rsidRPr="00DB5656" w:rsidTr="00756B4D">
        <w:trPr>
          <w:trHeight w:val="340"/>
          <w:jc w:val="center"/>
        </w:trPr>
        <w:tc>
          <w:tcPr>
            <w:tcW w:w="798" w:type="dxa"/>
            <w:vAlign w:val="center"/>
          </w:tcPr>
          <w:p w:rsidR="004821AB" w:rsidRPr="00DB5656" w:rsidRDefault="004821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821AB" w:rsidRPr="00DB5656" w:rsidRDefault="004821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821AB" w:rsidRPr="00DB5656" w:rsidRDefault="004821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821AB" w:rsidRPr="00DB5656" w:rsidRDefault="004821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821AB" w:rsidRPr="00DB5656" w:rsidRDefault="004821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4821AB" w:rsidRPr="00DB5656" w:rsidTr="00756B4D">
        <w:trPr>
          <w:trHeight w:val="340"/>
          <w:jc w:val="center"/>
        </w:trPr>
        <w:tc>
          <w:tcPr>
            <w:tcW w:w="798" w:type="dxa"/>
            <w:vAlign w:val="center"/>
          </w:tcPr>
          <w:p w:rsidR="004821AB" w:rsidRPr="00DB5656" w:rsidRDefault="004821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821AB" w:rsidRPr="00DB5656" w:rsidRDefault="004821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821AB" w:rsidRPr="00DB5656" w:rsidRDefault="004821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821AB" w:rsidRPr="00DB5656" w:rsidRDefault="004821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821AB" w:rsidRPr="00DB5656" w:rsidRDefault="004821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4821AB" w:rsidRPr="00DB5656" w:rsidTr="00756B4D">
        <w:trPr>
          <w:trHeight w:val="340"/>
          <w:jc w:val="center"/>
        </w:trPr>
        <w:tc>
          <w:tcPr>
            <w:tcW w:w="798" w:type="dxa"/>
            <w:vAlign w:val="center"/>
          </w:tcPr>
          <w:p w:rsidR="004821AB" w:rsidRPr="00DB5656" w:rsidRDefault="004821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821AB" w:rsidRPr="00DB5656" w:rsidRDefault="004821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821AB" w:rsidRPr="00DB5656" w:rsidRDefault="004821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821AB" w:rsidRPr="00DB5656" w:rsidRDefault="004821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821AB" w:rsidRPr="00DB5656" w:rsidRDefault="004821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4821AB" w:rsidRPr="00DB5656" w:rsidTr="00756B4D">
        <w:trPr>
          <w:trHeight w:val="340"/>
          <w:jc w:val="center"/>
        </w:trPr>
        <w:tc>
          <w:tcPr>
            <w:tcW w:w="798" w:type="dxa"/>
            <w:vAlign w:val="center"/>
          </w:tcPr>
          <w:p w:rsidR="004821AB" w:rsidRPr="00DB5656" w:rsidRDefault="004821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4821AB" w:rsidRPr="00DB5656" w:rsidRDefault="004821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4821AB" w:rsidRPr="00DB5656" w:rsidRDefault="004821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4821AB" w:rsidRPr="00DB5656" w:rsidRDefault="004821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4821AB" w:rsidRPr="00DB5656" w:rsidRDefault="004821AB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4821AB" w:rsidRPr="00DB5656" w:rsidRDefault="004821AB" w:rsidP="00756B4D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4821AB" w:rsidRPr="00DB5656" w:rsidRDefault="004821AB" w:rsidP="00756B4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4821AB" w:rsidRPr="00DB5656" w:rsidRDefault="004821AB" w:rsidP="00756B4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4821AB" w:rsidRPr="00DB5656" w:rsidRDefault="004821AB" w:rsidP="00756B4D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4821AB" w:rsidRPr="00DB5656" w:rsidRDefault="004821AB" w:rsidP="004821AB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4821AB" w:rsidRPr="00DB5656" w:rsidRDefault="004821AB" w:rsidP="00756B4D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4821AB" w:rsidRPr="00DB5656" w:rsidRDefault="004821AB" w:rsidP="00756B4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4821AB" w:rsidRPr="00DB5656" w:rsidRDefault="004821AB" w:rsidP="00756B4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756B4D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756B4D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4821AB" w:rsidRPr="00DB5656" w:rsidRDefault="004821AB" w:rsidP="00756B4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4821AB" w:rsidRPr="00DB5656" w:rsidRDefault="004821AB" w:rsidP="00756B4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4821AB" w:rsidRPr="00DB5656" w:rsidRDefault="004821AB" w:rsidP="00756B4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4821AB" w:rsidRPr="00DB5656" w:rsidRDefault="004821AB" w:rsidP="00756B4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4821AB" w:rsidRPr="00DB5656" w:rsidRDefault="004821AB" w:rsidP="00756B4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4821AB" w:rsidRPr="00DB5656" w:rsidRDefault="004821AB" w:rsidP="00756B4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4821AB" w:rsidRPr="00DB5656" w:rsidRDefault="004821AB" w:rsidP="00756B4D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4821AB" w:rsidRPr="00DB5656" w:rsidRDefault="004821AB" w:rsidP="00756B4D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4821AB" w:rsidRPr="00DB5656" w:rsidRDefault="004821AB" w:rsidP="00756B4D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4821AB" w:rsidRDefault="004821AB" w:rsidP="00A86824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4821AB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E56E5" w:rsidRDefault="004E56E5">
      <w:r>
        <w:separator/>
      </w:r>
    </w:p>
  </w:endnote>
  <w:endnote w:type="continuationSeparator" w:id="1">
    <w:p w:rsidR="004E56E5" w:rsidRDefault="004E56E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52EF3" w:rsidRDefault="00552EF3" w:rsidP="00552EF3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552EF3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552EF3" w:rsidRPr="001D5E8F" w:rsidRDefault="004D0B32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552EF3" w:rsidRPr="001D5E8F" w:rsidRDefault="00A86824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552EF3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756B4D" w:rsidRPr="00756B4D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552EF3" w:rsidRPr="00D170FE" w:rsidRDefault="00290D8A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290D8A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交通技术</w:t>
          </w:r>
        </w:p>
      </w:tc>
    </w:tr>
  </w:tbl>
  <w:p w:rsidR="00C23102" w:rsidRPr="00552EF3" w:rsidRDefault="00C23102" w:rsidP="00552EF3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0D8A" w:rsidRDefault="00290D8A" w:rsidP="00290D8A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290D8A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290D8A" w:rsidRPr="001D5E8F" w:rsidRDefault="004D0B32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290D8A" w:rsidRPr="001D5E8F" w:rsidRDefault="00A86824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290D8A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756B4D" w:rsidRPr="00756B4D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290D8A" w:rsidRPr="00D170FE" w:rsidRDefault="00290D8A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290D8A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交通技术</w:t>
          </w:r>
        </w:p>
      </w:tc>
    </w:tr>
  </w:tbl>
  <w:p w:rsidR="00C23102" w:rsidRPr="00290D8A" w:rsidRDefault="00C23102" w:rsidP="00290D8A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13839" w:rsidRPr="00BB5218" w:rsidRDefault="00B97A60" w:rsidP="00813839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0E0B3D" w:rsidRPr="00C1129E">
      <w:rPr>
        <w:rFonts w:asciiTheme="minorHAnsi" w:hAnsiTheme="minorHAnsi" w:cstheme="minorHAnsi" w:hint="eastAsia"/>
        <w:bCs/>
        <w:noProof/>
        <w:lang w:eastAsia="zh-CN"/>
      </w:rPr>
      <w:t>交通技术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7364D3">
      <w:rPr>
        <w:rFonts w:ascii="Calibri" w:hAnsi="Calibri" w:cs="Calibri" w:hint="eastAsia"/>
        <w:bCs/>
        <w:snapToGrid w:val="0"/>
        <w:lang w:eastAsia="zh-CN"/>
      </w:rPr>
      <w:t>2</w:t>
    </w:r>
    <w:r w:rsidR="004D0B32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4D0B32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4D0B32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E56E5" w:rsidRDefault="004E56E5">
      <w:r>
        <w:separator/>
      </w:r>
    </w:p>
  </w:footnote>
  <w:footnote w:type="continuationSeparator" w:id="1">
    <w:p w:rsidR="004E56E5" w:rsidRDefault="004E56E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A86824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A86824" w:rsidP="00BA49E8">
    <w:pPr>
      <w:ind w:right="1560"/>
      <w:rPr>
        <w:caps/>
        <w:color w:val="31849B" w:themeColor="accent5" w:themeShade="BF"/>
        <w:lang w:eastAsia="zh-CN"/>
      </w:rPr>
    </w:pPr>
    <w:r w:rsidRPr="00A86824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0E0B3D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A64554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Open Journal of Transportation Technologies</w:t>
    </w:r>
    <w:r w:rsidRPr="00A64554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A64554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交通技术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443994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4D0B3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443994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4D0B32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="00E55812">
      <w:rPr>
        <w:rFonts w:asciiTheme="minorHAnsi" w:hAnsiTheme="minorHAnsi" w:cstheme="minorHAnsi" w:hint="eastAsia"/>
        <w:noProof/>
        <w:sz w:val="18"/>
        <w:szCs w:val="18"/>
        <w:lang w:eastAsia="zh-CN"/>
      </w:rPr>
      <w:t xml:space="preserve"> 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A86824">
      <w:rPr>
        <w:rFonts w:asciiTheme="minorHAnsi" w:hAnsiTheme="minorHAnsi"/>
        <w:sz w:val="18"/>
        <w:szCs w:val="18"/>
      </w:rPr>
      <w:fldChar w:fldCharType="begin"/>
    </w:r>
    <w:r w:rsidR="00AA5084">
      <w:rPr>
        <w:rFonts w:asciiTheme="minorHAnsi" w:hAnsiTheme="minorHAnsi"/>
        <w:sz w:val="18"/>
        <w:szCs w:val="18"/>
      </w:rPr>
      <w:instrText xml:space="preserve"> HYPERLINK "</w:instrText>
    </w:r>
    <w:r w:rsidR="00AA5084" w:rsidRPr="00AA5084">
      <w:rPr>
        <w:rFonts w:asciiTheme="minorHAnsi" w:hAnsiTheme="minorHAnsi"/>
        <w:sz w:val="18"/>
        <w:szCs w:val="18"/>
      </w:rPr>
      <w:instrText>http</w:instrText>
    </w:r>
    <w:r w:rsidR="00AA5084" w:rsidRPr="00AA5084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AA5084" w:rsidRPr="00AA5084">
      <w:rPr>
        <w:rFonts w:asciiTheme="minorHAnsi" w:hAnsiTheme="minorHAnsi"/>
        <w:sz w:val="18"/>
        <w:szCs w:val="18"/>
      </w:rPr>
      <w:instrText>://www.hanspub.org/journal/</w:instrText>
    </w:r>
    <w:r w:rsidR="00AA5084" w:rsidRPr="00AA5084">
      <w:rPr>
        <w:rFonts w:asciiTheme="minorHAnsi" w:hAnsiTheme="minorHAnsi"/>
        <w:sz w:val="18"/>
        <w:szCs w:val="18"/>
        <w:lang w:eastAsia="zh-CN"/>
      </w:rPr>
      <w:instrText>oj</w:instrText>
    </w:r>
    <w:r w:rsidR="00AA5084" w:rsidRPr="00AA5084">
      <w:rPr>
        <w:rFonts w:asciiTheme="minorHAnsi" w:hAnsiTheme="minorHAnsi" w:hint="eastAsia"/>
        <w:sz w:val="18"/>
        <w:szCs w:val="18"/>
        <w:lang w:eastAsia="zh-CN"/>
      </w:rPr>
      <w:instrText>tt</w:instrText>
    </w:r>
    <w:r w:rsidR="00AA5084">
      <w:rPr>
        <w:rFonts w:asciiTheme="minorHAnsi" w:hAnsiTheme="minorHAnsi"/>
        <w:sz w:val="18"/>
        <w:szCs w:val="18"/>
      </w:rPr>
      <w:instrText xml:space="preserve">" </w:instrText>
    </w:r>
    <w:r w:rsidR="00A86824">
      <w:rPr>
        <w:rFonts w:asciiTheme="minorHAnsi" w:hAnsiTheme="minorHAnsi"/>
        <w:sz w:val="18"/>
        <w:szCs w:val="18"/>
      </w:rPr>
      <w:fldChar w:fldCharType="separate"/>
    </w:r>
    <w:r w:rsidR="00AA5084" w:rsidRPr="00525311">
      <w:rPr>
        <w:rStyle w:val="a3"/>
        <w:rFonts w:asciiTheme="minorHAnsi" w:hAnsiTheme="minorHAnsi"/>
        <w:sz w:val="18"/>
        <w:szCs w:val="18"/>
      </w:rPr>
      <w:t>http</w:t>
    </w:r>
    <w:r w:rsidR="00AA5084" w:rsidRPr="00525311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AA5084" w:rsidRPr="00525311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AA5084" w:rsidRPr="00525311">
      <w:rPr>
        <w:rStyle w:val="a3"/>
        <w:rFonts w:asciiTheme="minorHAnsi" w:hAnsiTheme="minorHAnsi"/>
        <w:sz w:val="18"/>
        <w:szCs w:val="18"/>
        <w:lang w:eastAsia="zh-CN"/>
      </w:rPr>
      <w:t>oj</w:t>
    </w:r>
    <w:r w:rsidR="00AA5084" w:rsidRPr="00525311">
      <w:rPr>
        <w:rStyle w:val="a3"/>
        <w:rFonts w:asciiTheme="minorHAnsi" w:hAnsiTheme="minorHAnsi" w:hint="eastAsia"/>
        <w:sz w:val="18"/>
        <w:szCs w:val="18"/>
        <w:lang w:eastAsia="zh-CN"/>
      </w:rPr>
      <w:t>tt</w:t>
    </w:r>
    <w:r w:rsidR="00A86824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A86824" w:rsidP="00756B4D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4D0B32" w:rsidRPr="009957E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ojtt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6D38"/>
    <w:rsid w:val="000212A0"/>
    <w:rsid w:val="000213A4"/>
    <w:rsid w:val="00021C39"/>
    <w:rsid w:val="00022037"/>
    <w:rsid w:val="0002345F"/>
    <w:rsid w:val="0002365F"/>
    <w:rsid w:val="00023770"/>
    <w:rsid w:val="00023ABD"/>
    <w:rsid w:val="00024A4B"/>
    <w:rsid w:val="00024ADE"/>
    <w:rsid w:val="00024B1F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18B5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6C9"/>
    <w:rsid w:val="00050E1D"/>
    <w:rsid w:val="00054E6E"/>
    <w:rsid w:val="00060E82"/>
    <w:rsid w:val="000640D2"/>
    <w:rsid w:val="00064399"/>
    <w:rsid w:val="00064C8E"/>
    <w:rsid w:val="00064E33"/>
    <w:rsid w:val="000650DB"/>
    <w:rsid w:val="0006595F"/>
    <w:rsid w:val="00066D7D"/>
    <w:rsid w:val="00067112"/>
    <w:rsid w:val="00070C5E"/>
    <w:rsid w:val="000713F1"/>
    <w:rsid w:val="000713FD"/>
    <w:rsid w:val="000732BA"/>
    <w:rsid w:val="00074937"/>
    <w:rsid w:val="00074D95"/>
    <w:rsid w:val="000760BE"/>
    <w:rsid w:val="00076C89"/>
    <w:rsid w:val="000776EB"/>
    <w:rsid w:val="000778BF"/>
    <w:rsid w:val="0007793F"/>
    <w:rsid w:val="00077F49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2BBF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76D8"/>
    <w:rsid w:val="000D0605"/>
    <w:rsid w:val="000D1C5B"/>
    <w:rsid w:val="000D23FF"/>
    <w:rsid w:val="000D2494"/>
    <w:rsid w:val="000D519E"/>
    <w:rsid w:val="000D5752"/>
    <w:rsid w:val="000D57BF"/>
    <w:rsid w:val="000D599E"/>
    <w:rsid w:val="000D60C6"/>
    <w:rsid w:val="000D7F71"/>
    <w:rsid w:val="000E0B3D"/>
    <w:rsid w:val="000E1A94"/>
    <w:rsid w:val="000E3EC6"/>
    <w:rsid w:val="000E46C9"/>
    <w:rsid w:val="000E6780"/>
    <w:rsid w:val="000E7654"/>
    <w:rsid w:val="000F001A"/>
    <w:rsid w:val="000F01D7"/>
    <w:rsid w:val="000F18B8"/>
    <w:rsid w:val="000F18D8"/>
    <w:rsid w:val="000F24DC"/>
    <w:rsid w:val="000F272D"/>
    <w:rsid w:val="000F2B5C"/>
    <w:rsid w:val="000F2F58"/>
    <w:rsid w:val="000F381E"/>
    <w:rsid w:val="000F3D17"/>
    <w:rsid w:val="000F681C"/>
    <w:rsid w:val="000F74F2"/>
    <w:rsid w:val="0010104D"/>
    <w:rsid w:val="001011C6"/>
    <w:rsid w:val="0010142C"/>
    <w:rsid w:val="001016A3"/>
    <w:rsid w:val="00101DC2"/>
    <w:rsid w:val="00102162"/>
    <w:rsid w:val="00103392"/>
    <w:rsid w:val="00105B58"/>
    <w:rsid w:val="00106F47"/>
    <w:rsid w:val="0010710F"/>
    <w:rsid w:val="00110119"/>
    <w:rsid w:val="001117B1"/>
    <w:rsid w:val="001127DE"/>
    <w:rsid w:val="001132FA"/>
    <w:rsid w:val="001149E9"/>
    <w:rsid w:val="00114FBF"/>
    <w:rsid w:val="0011574B"/>
    <w:rsid w:val="00115EB1"/>
    <w:rsid w:val="00116770"/>
    <w:rsid w:val="001174AF"/>
    <w:rsid w:val="001242E1"/>
    <w:rsid w:val="001250C9"/>
    <w:rsid w:val="00125282"/>
    <w:rsid w:val="00125A5A"/>
    <w:rsid w:val="00126038"/>
    <w:rsid w:val="00130CA9"/>
    <w:rsid w:val="00131E5C"/>
    <w:rsid w:val="001323E2"/>
    <w:rsid w:val="00133201"/>
    <w:rsid w:val="00133B49"/>
    <w:rsid w:val="00134763"/>
    <w:rsid w:val="0013651F"/>
    <w:rsid w:val="001367B6"/>
    <w:rsid w:val="00136D26"/>
    <w:rsid w:val="00136F95"/>
    <w:rsid w:val="00137459"/>
    <w:rsid w:val="00140558"/>
    <w:rsid w:val="0014229C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32A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71B"/>
    <w:rsid w:val="001749D1"/>
    <w:rsid w:val="00174A98"/>
    <w:rsid w:val="001766F3"/>
    <w:rsid w:val="00180070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249E"/>
    <w:rsid w:val="00192ECB"/>
    <w:rsid w:val="00193C32"/>
    <w:rsid w:val="001940BA"/>
    <w:rsid w:val="0019504D"/>
    <w:rsid w:val="001956E5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4868"/>
    <w:rsid w:val="001C7866"/>
    <w:rsid w:val="001D094D"/>
    <w:rsid w:val="001D0E19"/>
    <w:rsid w:val="001D18DC"/>
    <w:rsid w:val="001D36EC"/>
    <w:rsid w:val="001D3B6D"/>
    <w:rsid w:val="001D4C43"/>
    <w:rsid w:val="001E00C5"/>
    <w:rsid w:val="001E0232"/>
    <w:rsid w:val="001E0597"/>
    <w:rsid w:val="001E1DBA"/>
    <w:rsid w:val="001E39BA"/>
    <w:rsid w:val="001E3EDD"/>
    <w:rsid w:val="001E7011"/>
    <w:rsid w:val="001E7943"/>
    <w:rsid w:val="001F18CE"/>
    <w:rsid w:val="001F20B6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3B69"/>
    <w:rsid w:val="002357E6"/>
    <w:rsid w:val="00235B14"/>
    <w:rsid w:val="0023731D"/>
    <w:rsid w:val="0023737D"/>
    <w:rsid w:val="00237E45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9D1"/>
    <w:rsid w:val="00264F66"/>
    <w:rsid w:val="0027040B"/>
    <w:rsid w:val="0027089A"/>
    <w:rsid w:val="0027151F"/>
    <w:rsid w:val="00271A6B"/>
    <w:rsid w:val="0027215A"/>
    <w:rsid w:val="00272568"/>
    <w:rsid w:val="002746A9"/>
    <w:rsid w:val="002752CF"/>
    <w:rsid w:val="002771E8"/>
    <w:rsid w:val="00277534"/>
    <w:rsid w:val="002803E9"/>
    <w:rsid w:val="00281045"/>
    <w:rsid w:val="0028529F"/>
    <w:rsid w:val="00285DE3"/>
    <w:rsid w:val="002860FB"/>
    <w:rsid w:val="00287130"/>
    <w:rsid w:val="002900A2"/>
    <w:rsid w:val="00290D8A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A06B1"/>
    <w:rsid w:val="002A1814"/>
    <w:rsid w:val="002A1B3F"/>
    <w:rsid w:val="002A38FF"/>
    <w:rsid w:val="002A3BCF"/>
    <w:rsid w:val="002A40ED"/>
    <w:rsid w:val="002A51D0"/>
    <w:rsid w:val="002A5B3C"/>
    <w:rsid w:val="002A61BD"/>
    <w:rsid w:val="002A7240"/>
    <w:rsid w:val="002B0918"/>
    <w:rsid w:val="002B1628"/>
    <w:rsid w:val="002B184A"/>
    <w:rsid w:val="002B288A"/>
    <w:rsid w:val="002B2EC3"/>
    <w:rsid w:val="002B2ECB"/>
    <w:rsid w:val="002B6A6D"/>
    <w:rsid w:val="002B7306"/>
    <w:rsid w:val="002C165B"/>
    <w:rsid w:val="002C1723"/>
    <w:rsid w:val="002C2D72"/>
    <w:rsid w:val="002C3718"/>
    <w:rsid w:val="002C3855"/>
    <w:rsid w:val="002C39BC"/>
    <w:rsid w:val="002C49BA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0DD5"/>
    <w:rsid w:val="00312DE2"/>
    <w:rsid w:val="003136BB"/>
    <w:rsid w:val="003158F9"/>
    <w:rsid w:val="00316B06"/>
    <w:rsid w:val="0031777E"/>
    <w:rsid w:val="003179DC"/>
    <w:rsid w:val="0032171A"/>
    <w:rsid w:val="00322502"/>
    <w:rsid w:val="00323FC1"/>
    <w:rsid w:val="00324947"/>
    <w:rsid w:val="0032687B"/>
    <w:rsid w:val="00326E8A"/>
    <w:rsid w:val="00327901"/>
    <w:rsid w:val="0033078A"/>
    <w:rsid w:val="0033108B"/>
    <w:rsid w:val="00333B41"/>
    <w:rsid w:val="00333EE2"/>
    <w:rsid w:val="00336726"/>
    <w:rsid w:val="00337E18"/>
    <w:rsid w:val="00340B6D"/>
    <w:rsid w:val="00341E7E"/>
    <w:rsid w:val="00342A90"/>
    <w:rsid w:val="00342DE8"/>
    <w:rsid w:val="00346BD6"/>
    <w:rsid w:val="003504FD"/>
    <w:rsid w:val="003507FD"/>
    <w:rsid w:val="00350C6A"/>
    <w:rsid w:val="00351FC2"/>
    <w:rsid w:val="003521FB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3D1D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1FCC"/>
    <w:rsid w:val="0039374F"/>
    <w:rsid w:val="003944B0"/>
    <w:rsid w:val="00395C30"/>
    <w:rsid w:val="00396673"/>
    <w:rsid w:val="003971F9"/>
    <w:rsid w:val="003A07D6"/>
    <w:rsid w:val="003A1040"/>
    <w:rsid w:val="003A1128"/>
    <w:rsid w:val="003A1AC1"/>
    <w:rsid w:val="003A2583"/>
    <w:rsid w:val="003A3AC2"/>
    <w:rsid w:val="003A4812"/>
    <w:rsid w:val="003A5222"/>
    <w:rsid w:val="003B12CC"/>
    <w:rsid w:val="003B18CF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47E7"/>
    <w:rsid w:val="003D4F59"/>
    <w:rsid w:val="003D6048"/>
    <w:rsid w:val="003D6A16"/>
    <w:rsid w:val="003D6E44"/>
    <w:rsid w:val="003E0922"/>
    <w:rsid w:val="003E28F7"/>
    <w:rsid w:val="003E2BA3"/>
    <w:rsid w:val="003E2E15"/>
    <w:rsid w:val="003E43B4"/>
    <w:rsid w:val="003E4725"/>
    <w:rsid w:val="003E4D9B"/>
    <w:rsid w:val="003E50C3"/>
    <w:rsid w:val="003E64B9"/>
    <w:rsid w:val="003E6B37"/>
    <w:rsid w:val="003F0651"/>
    <w:rsid w:val="003F0FA0"/>
    <w:rsid w:val="003F181E"/>
    <w:rsid w:val="003F1F3C"/>
    <w:rsid w:val="003F21DF"/>
    <w:rsid w:val="003F261D"/>
    <w:rsid w:val="003F2CFD"/>
    <w:rsid w:val="003F310B"/>
    <w:rsid w:val="004007A4"/>
    <w:rsid w:val="00402BA8"/>
    <w:rsid w:val="00403759"/>
    <w:rsid w:val="00404D39"/>
    <w:rsid w:val="004051CF"/>
    <w:rsid w:val="00406592"/>
    <w:rsid w:val="004067FA"/>
    <w:rsid w:val="00406B90"/>
    <w:rsid w:val="00406D19"/>
    <w:rsid w:val="004077FA"/>
    <w:rsid w:val="00410030"/>
    <w:rsid w:val="00410CBA"/>
    <w:rsid w:val="00410FAB"/>
    <w:rsid w:val="0041102E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A26"/>
    <w:rsid w:val="00427E7A"/>
    <w:rsid w:val="004328F4"/>
    <w:rsid w:val="004329A2"/>
    <w:rsid w:val="004346AB"/>
    <w:rsid w:val="004347AB"/>
    <w:rsid w:val="0043627F"/>
    <w:rsid w:val="00437CCD"/>
    <w:rsid w:val="004403BA"/>
    <w:rsid w:val="00441221"/>
    <w:rsid w:val="004417EB"/>
    <w:rsid w:val="00442B16"/>
    <w:rsid w:val="00442B86"/>
    <w:rsid w:val="00443994"/>
    <w:rsid w:val="00443BA5"/>
    <w:rsid w:val="004442FB"/>
    <w:rsid w:val="00444545"/>
    <w:rsid w:val="00444CEA"/>
    <w:rsid w:val="00446A64"/>
    <w:rsid w:val="00446DF5"/>
    <w:rsid w:val="00447056"/>
    <w:rsid w:val="00450AE4"/>
    <w:rsid w:val="0045382D"/>
    <w:rsid w:val="004546B5"/>
    <w:rsid w:val="0045590F"/>
    <w:rsid w:val="0045617C"/>
    <w:rsid w:val="00457404"/>
    <w:rsid w:val="00457650"/>
    <w:rsid w:val="004577E1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2FBB"/>
    <w:rsid w:val="0047575E"/>
    <w:rsid w:val="00477E78"/>
    <w:rsid w:val="00480D10"/>
    <w:rsid w:val="004821AB"/>
    <w:rsid w:val="00482A31"/>
    <w:rsid w:val="00482C7B"/>
    <w:rsid w:val="00482CAA"/>
    <w:rsid w:val="004847C0"/>
    <w:rsid w:val="00485AD1"/>
    <w:rsid w:val="00485F39"/>
    <w:rsid w:val="004874FF"/>
    <w:rsid w:val="004918ED"/>
    <w:rsid w:val="00492464"/>
    <w:rsid w:val="00492E21"/>
    <w:rsid w:val="00492F9B"/>
    <w:rsid w:val="004940FA"/>
    <w:rsid w:val="00495286"/>
    <w:rsid w:val="00496D0C"/>
    <w:rsid w:val="00496FCB"/>
    <w:rsid w:val="004A03FF"/>
    <w:rsid w:val="004A23D2"/>
    <w:rsid w:val="004A380A"/>
    <w:rsid w:val="004A5005"/>
    <w:rsid w:val="004A5092"/>
    <w:rsid w:val="004A6A9D"/>
    <w:rsid w:val="004B0746"/>
    <w:rsid w:val="004B32D8"/>
    <w:rsid w:val="004B37D2"/>
    <w:rsid w:val="004B5426"/>
    <w:rsid w:val="004B69D8"/>
    <w:rsid w:val="004C04A3"/>
    <w:rsid w:val="004C3D90"/>
    <w:rsid w:val="004C4CEE"/>
    <w:rsid w:val="004C4E44"/>
    <w:rsid w:val="004C5809"/>
    <w:rsid w:val="004C5EFD"/>
    <w:rsid w:val="004C60FB"/>
    <w:rsid w:val="004C79EF"/>
    <w:rsid w:val="004D0B32"/>
    <w:rsid w:val="004D0CE6"/>
    <w:rsid w:val="004D0EB3"/>
    <w:rsid w:val="004D1EA4"/>
    <w:rsid w:val="004D7A1A"/>
    <w:rsid w:val="004E1EF5"/>
    <w:rsid w:val="004E3A34"/>
    <w:rsid w:val="004E4E51"/>
    <w:rsid w:val="004E4E71"/>
    <w:rsid w:val="004E56B4"/>
    <w:rsid w:val="004E56E5"/>
    <w:rsid w:val="004E6257"/>
    <w:rsid w:val="004F0C85"/>
    <w:rsid w:val="004F1950"/>
    <w:rsid w:val="004F19AD"/>
    <w:rsid w:val="004F30DA"/>
    <w:rsid w:val="004F377A"/>
    <w:rsid w:val="004F47D4"/>
    <w:rsid w:val="004F506C"/>
    <w:rsid w:val="004F5A2B"/>
    <w:rsid w:val="004F7384"/>
    <w:rsid w:val="004F7901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17B9"/>
    <w:rsid w:val="00512693"/>
    <w:rsid w:val="00515AE0"/>
    <w:rsid w:val="0051791C"/>
    <w:rsid w:val="00521C71"/>
    <w:rsid w:val="0052328D"/>
    <w:rsid w:val="0052331B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BDF"/>
    <w:rsid w:val="00542C55"/>
    <w:rsid w:val="00543A35"/>
    <w:rsid w:val="00543A93"/>
    <w:rsid w:val="00544E83"/>
    <w:rsid w:val="00547B63"/>
    <w:rsid w:val="0055182E"/>
    <w:rsid w:val="00551D94"/>
    <w:rsid w:val="00552167"/>
    <w:rsid w:val="00552EF3"/>
    <w:rsid w:val="0055334A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8000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1EEA"/>
    <w:rsid w:val="005A253C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3EE2"/>
    <w:rsid w:val="005B4675"/>
    <w:rsid w:val="005B747B"/>
    <w:rsid w:val="005C09D0"/>
    <w:rsid w:val="005C1169"/>
    <w:rsid w:val="005C1EF9"/>
    <w:rsid w:val="005C3A1A"/>
    <w:rsid w:val="005C3F80"/>
    <w:rsid w:val="005C4381"/>
    <w:rsid w:val="005C448E"/>
    <w:rsid w:val="005C59EE"/>
    <w:rsid w:val="005C699F"/>
    <w:rsid w:val="005C7944"/>
    <w:rsid w:val="005D0D5D"/>
    <w:rsid w:val="005D14CF"/>
    <w:rsid w:val="005D34DD"/>
    <w:rsid w:val="005D43B9"/>
    <w:rsid w:val="005D63FD"/>
    <w:rsid w:val="005D7A19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07E31"/>
    <w:rsid w:val="00610B02"/>
    <w:rsid w:val="0061538C"/>
    <w:rsid w:val="006160C2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6FF1"/>
    <w:rsid w:val="0062707C"/>
    <w:rsid w:val="00630067"/>
    <w:rsid w:val="00630581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111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2E5C"/>
    <w:rsid w:val="0066335F"/>
    <w:rsid w:val="0066385E"/>
    <w:rsid w:val="00663B0F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2764"/>
    <w:rsid w:val="006832D5"/>
    <w:rsid w:val="0068339B"/>
    <w:rsid w:val="006833A1"/>
    <w:rsid w:val="00684397"/>
    <w:rsid w:val="00685157"/>
    <w:rsid w:val="00686602"/>
    <w:rsid w:val="0068730A"/>
    <w:rsid w:val="00687784"/>
    <w:rsid w:val="006877D8"/>
    <w:rsid w:val="00687D6D"/>
    <w:rsid w:val="00691C20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648F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ED7"/>
    <w:rsid w:val="006D4020"/>
    <w:rsid w:val="006D62D5"/>
    <w:rsid w:val="006E09C6"/>
    <w:rsid w:val="006E1930"/>
    <w:rsid w:val="006E4272"/>
    <w:rsid w:val="006E43C1"/>
    <w:rsid w:val="006E59FD"/>
    <w:rsid w:val="006E607E"/>
    <w:rsid w:val="006E6314"/>
    <w:rsid w:val="006E788D"/>
    <w:rsid w:val="006E7CA8"/>
    <w:rsid w:val="006F058A"/>
    <w:rsid w:val="006F0EB4"/>
    <w:rsid w:val="006F0F35"/>
    <w:rsid w:val="006F2FC2"/>
    <w:rsid w:val="006F3AC1"/>
    <w:rsid w:val="006F4158"/>
    <w:rsid w:val="006F5721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5A4F"/>
    <w:rsid w:val="0072700D"/>
    <w:rsid w:val="0072779F"/>
    <w:rsid w:val="00727A9A"/>
    <w:rsid w:val="007303E1"/>
    <w:rsid w:val="00732D71"/>
    <w:rsid w:val="00732E7F"/>
    <w:rsid w:val="00732FE4"/>
    <w:rsid w:val="00733B5F"/>
    <w:rsid w:val="007343CD"/>
    <w:rsid w:val="00734943"/>
    <w:rsid w:val="00736229"/>
    <w:rsid w:val="007364D3"/>
    <w:rsid w:val="00741430"/>
    <w:rsid w:val="00742204"/>
    <w:rsid w:val="0074392B"/>
    <w:rsid w:val="00745451"/>
    <w:rsid w:val="0074566B"/>
    <w:rsid w:val="00745F7A"/>
    <w:rsid w:val="00746366"/>
    <w:rsid w:val="00750817"/>
    <w:rsid w:val="0075137D"/>
    <w:rsid w:val="007530F8"/>
    <w:rsid w:val="007533BA"/>
    <w:rsid w:val="00754A56"/>
    <w:rsid w:val="00756B4D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0296"/>
    <w:rsid w:val="007C0700"/>
    <w:rsid w:val="007C10EE"/>
    <w:rsid w:val="007C1805"/>
    <w:rsid w:val="007C1FD0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274C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863"/>
    <w:rsid w:val="00805ADA"/>
    <w:rsid w:val="0080699E"/>
    <w:rsid w:val="008072B5"/>
    <w:rsid w:val="00810619"/>
    <w:rsid w:val="00811367"/>
    <w:rsid w:val="00811DC0"/>
    <w:rsid w:val="00812E6A"/>
    <w:rsid w:val="00813460"/>
    <w:rsid w:val="00813839"/>
    <w:rsid w:val="008141C6"/>
    <w:rsid w:val="0081433A"/>
    <w:rsid w:val="00815DF8"/>
    <w:rsid w:val="008173EA"/>
    <w:rsid w:val="00820049"/>
    <w:rsid w:val="00820287"/>
    <w:rsid w:val="00821151"/>
    <w:rsid w:val="00823902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68AA"/>
    <w:rsid w:val="00847741"/>
    <w:rsid w:val="008513F3"/>
    <w:rsid w:val="00855B4F"/>
    <w:rsid w:val="00855C50"/>
    <w:rsid w:val="00856610"/>
    <w:rsid w:val="00856A97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5A60"/>
    <w:rsid w:val="00886131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1682"/>
    <w:rsid w:val="008B200C"/>
    <w:rsid w:val="008B2067"/>
    <w:rsid w:val="008B20E2"/>
    <w:rsid w:val="008B2546"/>
    <w:rsid w:val="008B28E2"/>
    <w:rsid w:val="008B2AF4"/>
    <w:rsid w:val="008B3B88"/>
    <w:rsid w:val="008B4C22"/>
    <w:rsid w:val="008B5659"/>
    <w:rsid w:val="008B6706"/>
    <w:rsid w:val="008B6D94"/>
    <w:rsid w:val="008C5D76"/>
    <w:rsid w:val="008C63E0"/>
    <w:rsid w:val="008C667B"/>
    <w:rsid w:val="008D0D4A"/>
    <w:rsid w:val="008D1107"/>
    <w:rsid w:val="008D1FCD"/>
    <w:rsid w:val="008D2D8E"/>
    <w:rsid w:val="008D433E"/>
    <w:rsid w:val="008D5E86"/>
    <w:rsid w:val="008D70C1"/>
    <w:rsid w:val="008D7666"/>
    <w:rsid w:val="008D7E6D"/>
    <w:rsid w:val="008E232A"/>
    <w:rsid w:val="008E3365"/>
    <w:rsid w:val="008E3716"/>
    <w:rsid w:val="008E3F74"/>
    <w:rsid w:val="008E41BE"/>
    <w:rsid w:val="008E46AC"/>
    <w:rsid w:val="008E4827"/>
    <w:rsid w:val="008E5CBA"/>
    <w:rsid w:val="008E6610"/>
    <w:rsid w:val="008E798D"/>
    <w:rsid w:val="008E7A97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8F7490"/>
    <w:rsid w:val="008F756C"/>
    <w:rsid w:val="00900644"/>
    <w:rsid w:val="009031B9"/>
    <w:rsid w:val="009046D5"/>
    <w:rsid w:val="009053FD"/>
    <w:rsid w:val="009069CF"/>
    <w:rsid w:val="009127DF"/>
    <w:rsid w:val="00912B8D"/>
    <w:rsid w:val="0091361E"/>
    <w:rsid w:val="009154AB"/>
    <w:rsid w:val="00915EDC"/>
    <w:rsid w:val="009206B2"/>
    <w:rsid w:val="00921A05"/>
    <w:rsid w:val="0092216B"/>
    <w:rsid w:val="00923868"/>
    <w:rsid w:val="0092515A"/>
    <w:rsid w:val="00925766"/>
    <w:rsid w:val="009265C2"/>
    <w:rsid w:val="009300D9"/>
    <w:rsid w:val="00932C9F"/>
    <w:rsid w:val="0093541A"/>
    <w:rsid w:val="00940D77"/>
    <w:rsid w:val="009426D6"/>
    <w:rsid w:val="0094606E"/>
    <w:rsid w:val="00947808"/>
    <w:rsid w:val="009479DE"/>
    <w:rsid w:val="00947BF6"/>
    <w:rsid w:val="009522D7"/>
    <w:rsid w:val="009550AF"/>
    <w:rsid w:val="009565AF"/>
    <w:rsid w:val="0096331C"/>
    <w:rsid w:val="00963E7A"/>
    <w:rsid w:val="009653FF"/>
    <w:rsid w:val="009662D2"/>
    <w:rsid w:val="00966665"/>
    <w:rsid w:val="0096683F"/>
    <w:rsid w:val="009714D9"/>
    <w:rsid w:val="0097249B"/>
    <w:rsid w:val="00972C50"/>
    <w:rsid w:val="009753B2"/>
    <w:rsid w:val="009753CE"/>
    <w:rsid w:val="0097648D"/>
    <w:rsid w:val="00977AC3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16C"/>
    <w:rsid w:val="009A120D"/>
    <w:rsid w:val="009A230A"/>
    <w:rsid w:val="009A26BC"/>
    <w:rsid w:val="009A27DD"/>
    <w:rsid w:val="009A3A42"/>
    <w:rsid w:val="009A453C"/>
    <w:rsid w:val="009A4825"/>
    <w:rsid w:val="009A5E57"/>
    <w:rsid w:val="009A62D9"/>
    <w:rsid w:val="009B03A2"/>
    <w:rsid w:val="009B0C1E"/>
    <w:rsid w:val="009B2637"/>
    <w:rsid w:val="009B2F5B"/>
    <w:rsid w:val="009B3360"/>
    <w:rsid w:val="009B47D0"/>
    <w:rsid w:val="009B6856"/>
    <w:rsid w:val="009C0684"/>
    <w:rsid w:val="009C0F36"/>
    <w:rsid w:val="009C1D0F"/>
    <w:rsid w:val="009C1FE0"/>
    <w:rsid w:val="009C218A"/>
    <w:rsid w:val="009C3911"/>
    <w:rsid w:val="009C44C0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4E6"/>
    <w:rsid w:val="009E4861"/>
    <w:rsid w:val="009E5804"/>
    <w:rsid w:val="009E5C79"/>
    <w:rsid w:val="009E78B3"/>
    <w:rsid w:val="009F1509"/>
    <w:rsid w:val="009F1516"/>
    <w:rsid w:val="009F18EE"/>
    <w:rsid w:val="009F1D1A"/>
    <w:rsid w:val="009F24EE"/>
    <w:rsid w:val="009F343E"/>
    <w:rsid w:val="009F5AC0"/>
    <w:rsid w:val="009F5F03"/>
    <w:rsid w:val="009F7607"/>
    <w:rsid w:val="00A00720"/>
    <w:rsid w:val="00A00B75"/>
    <w:rsid w:val="00A02B61"/>
    <w:rsid w:val="00A03D83"/>
    <w:rsid w:val="00A04F89"/>
    <w:rsid w:val="00A06725"/>
    <w:rsid w:val="00A079ED"/>
    <w:rsid w:val="00A07CB6"/>
    <w:rsid w:val="00A12791"/>
    <w:rsid w:val="00A12B78"/>
    <w:rsid w:val="00A14326"/>
    <w:rsid w:val="00A16DD6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7A09"/>
    <w:rsid w:val="00A51824"/>
    <w:rsid w:val="00A52605"/>
    <w:rsid w:val="00A52B2E"/>
    <w:rsid w:val="00A53BBD"/>
    <w:rsid w:val="00A551D1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3787"/>
    <w:rsid w:val="00A74AA0"/>
    <w:rsid w:val="00A76C86"/>
    <w:rsid w:val="00A77CA9"/>
    <w:rsid w:val="00A77EE2"/>
    <w:rsid w:val="00A810DF"/>
    <w:rsid w:val="00A83524"/>
    <w:rsid w:val="00A83C3D"/>
    <w:rsid w:val="00A83E89"/>
    <w:rsid w:val="00A84F13"/>
    <w:rsid w:val="00A8567D"/>
    <w:rsid w:val="00A858C9"/>
    <w:rsid w:val="00A85B26"/>
    <w:rsid w:val="00A85B6E"/>
    <w:rsid w:val="00A86824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28C4"/>
    <w:rsid w:val="00AA30EE"/>
    <w:rsid w:val="00AA460E"/>
    <w:rsid w:val="00AA4D8A"/>
    <w:rsid w:val="00AA5084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11E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3F10"/>
    <w:rsid w:val="00AE602D"/>
    <w:rsid w:val="00AE73A4"/>
    <w:rsid w:val="00AF17F7"/>
    <w:rsid w:val="00AF6206"/>
    <w:rsid w:val="00AF6660"/>
    <w:rsid w:val="00B0130D"/>
    <w:rsid w:val="00B01B36"/>
    <w:rsid w:val="00B03AB5"/>
    <w:rsid w:val="00B03C2B"/>
    <w:rsid w:val="00B0602B"/>
    <w:rsid w:val="00B0606F"/>
    <w:rsid w:val="00B06698"/>
    <w:rsid w:val="00B07248"/>
    <w:rsid w:val="00B074CA"/>
    <w:rsid w:val="00B1086F"/>
    <w:rsid w:val="00B10877"/>
    <w:rsid w:val="00B12875"/>
    <w:rsid w:val="00B12C24"/>
    <w:rsid w:val="00B13522"/>
    <w:rsid w:val="00B154FD"/>
    <w:rsid w:val="00B200C0"/>
    <w:rsid w:val="00B208DB"/>
    <w:rsid w:val="00B2092C"/>
    <w:rsid w:val="00B225D9"/>
    <w:rsid w:val="00B240A2"/>
    <w:rsid w:val="00B2749B"/>
    <w:rsid w:val="00B27A55"/>
    <w:rsid w:val="00B30AF2"/>
    <w:rsid w:val="00B3100F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EBB"/>
    <w:rsid w:val="00B87843"/>
    <w:rsid w:val="00B90E0A"/>
    <w:rsid w:val="00B91598"/>
    <w:rsid w:val="00B917DA"/>
    <w:rsid w:val="00B931D3"/>
    <w:rsid w:val="00B94372"/>
    <w:rsid w:val="00B94678"/>
    <w:rsid w:val="00B94A5C"/>
    <w:rsid w:val="00B95883"/>
    <w:rsid w:val="00B968F0"/>
    <w:rsid w:val="00B97A60"/>
    <w:rsid w:val="00BA0B39"/>
    <w:rsid w:val="00BA11AB"/>
    <w:rsid w:val="00BA152F"/>
    <w:rsid w:val="00BA26B7"/>
    <w:rsid w:val="00BA48BA"/>
    <w:rsid w:val="00BA49E8"/>
    <w:rsid w:val="00BA4BD3"/>
    <w:rsid w:val="00BA5E16"/>
    <w:rsid w:val="00BA5EED"/>
    <w:rsid w:val="00BB018D"/>
    <w:rsid w:val="00BB10B8"/>
    <w:rsid w:val="00BB1CFD"/>
    <w:rsid w:val="00BB2855"/>
    <w:rsid w:val="00BB327E"/>
    <w:rsid w:val="00BB381B"/>
    <w:rsid w:val="00BB49EF"/>
    <w:rsid w:val="00BB5218"/>
    <w:rsid w:val="00BB5313"/>
    <w:rsid w:val="00BB547F"/>
    <w:rsid w:val="00BB5834"/>
    <w:rsid w:val="00BB614F"/>
    <w:rsid w:val="00BC1F23"/>
    <w:rsid w:val="00BC513E"/>
    <w:rsid w:val="00BC580B"/>
    <w:rsid w:val="00BC6D19"/>
    <w:rsid w:val="00BC6F05"/>
    <w:rsid w:val="00BC7270"/>
    <w:rsid w:val="00BC7C93"/>
    <w:rsid w:val="00BD1749"/>
    <w:rsid w:val="00BD5C23"/>
    <w:rsid w:val="00BE040E"/>
    <w:rsid w:val="00BE07A5"/>
    <w:rsid w:val="00BE09DF"/>
    <w:rsid w:val="00BE0C86"/>
    <w:rsid w:val="00BE24C3"/>
    <w:rsid w:val="00BE4102"/>
    <w:rsid w:val="00BE4F93"/>
    <w:rsid w:val="00BF149B"/>
    <w:rsid w:val="00BF5349"/>
    <w:rsid w:val="00BF5400"/>
    <w:rsid w:val="00BF7CF6"/>
    <w:rsid w:val="00C009AF"/>
    <w:rsid w:val="00C01C7F"/>
    <w:rsid w:val="00C105BE"/>
    <w:rsid w:val="00C1440E"/>
    <w:rsid w:val="00C15560"/>
    <w:rsid w:val="00C173C0"/>
    <w:rsid w:val="00C177AC"/>
    <w:rsid w:val="00C2157F"/>
    <w:rsid w:val="00C21E0F"/>
    <w:rsid w:val="00C226A0"/>
    <w:rsid w:val="00C23102"/>
    <w:rsid w:val="00C234B0"/>
    <w:rsid w:val="00C23B06"/>
    <w:rsid w:val="00C25256"/>
    <w:rsid w:val="00C254ED"/>
    <w:rsid w:val="00C26364"/>
    <w:rsid w:val="00C26CDC"/>
    <w:rsid w:val="00C2702B"/>
    <w:rsid w:val="00C27F3C"/>
    <w:rsid w:val="00C3412C"/>
    <w:rsid w:val="00C34FDF"/>
    <w:rsid w:val="00C368F3"/>
    <w:rsid w:val="00C37422"/>
    <w:rsid w:val="00C37B9E"/>
    <w:rsid w:val="00C4030B"/>
    <w:rsid w:val="00C40601"/>
    <w:rsid w:val="00C42FAF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1B72"/>
    <w:rsid w:val="00C52145"/>
    <w:rsid w:val="00C5331E"/>
    <w:rsid w:val="00C53A58"/>
    <w:rsid w:val="00C53CA7"/>
    <w:rsid w:val="00C54678"/>
    <w:rsid w:val="00C553C4"/>
    <w:rsid w:val="00C605FA"/>
    <w:rsid w:val="00C609E3"/>
    <w:rsid w:val="00C609F9"/>
    <w:rsid w:val="00C62126"/>
    <w:rsid w:val="00C631C4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08E8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58CD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38DF"/>
    <w:rsid w:val="00CB49AA"/>
    <w:rsid w:val="00CB4F2F"/>
    <w:rsid w:val="00CB6F19"/>
    <w:rsid w:val="00CB76EB"/>
    <w:rsid w:val="00CC2286"/>
    <w:rsid w:val="00CC5784"/>
    <w:rsid w:val="00CC5DBD"/>
    <w:rsid w:val="00CC7515"/>
    <w:rsid w:val="00CC7E97"/>
    <w:rsid w:val="00CD28BB"/>
    <w:rsid w:val="00CD2ABD"/>
    <w:rsid w:val="00CD42B2"/>
    <w:rsid w:val="00CD7A0C"/>
    <w:rsid w:val="00CD7E56"/>
    <w:rsid w:val="00CE056E"/>
    <w:rsid w:val="00CE1278"/>
    <w:rsid w:val="00CE1ADF"/>
    <w:rsid w:val="00CE2517"/>
    <w:rsid w:val="00CE2AAE"/>
    <w:rsid w:val="00CE2C43"/>
    <w:rsid w:val="00CE3345"/>
    <w:rsid w:val="00CE486D"/>
    <w:rsid w:val="00CE5851"/>
    <w:rsid w:val="00CE6B1B"/>
    <w:rsid w:val="00CE7273"/>
    <w:rsid w:val="00CE742C"/>
    <w:rsid w:val="00CE7FFD"/>
    <w:rsid w:val="00CF0051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CF74DC"/>
    <w:rsid w:val="00D02BC0"/>
    <w:rsid w:val="00D02C48"/>
    <w:rsid w:val="00D02D11"/>
    <w:rsid w:val="00D0355C"/>
    <w:rsid w:val="00D04A29"/>
    <w:rsid w:val="00D04BE0"/>
    <w:rsid w:val="00D07726"/>
    <w:rsid w:val="00D07D78"/>
    <w:rsid w:val="00D10109"/>
    <w:rsid w:val="00D10A42"/>
    <w:rsid w:val="00D1207F"/>
    <w:rsid w:val="00D143B7"/>
    <w:rsid w:val="00D144C9"/>
    <w:rsid w:val="00D144FF"/>
    <w:rsid w:val="00D165F0"/>
    <w:rsid w:val="00D16E1A"/>
    <w:rsid w:val="00D20EF9"/>
    <w:rsid w:val="00D224F1"/>
    <w:rsid w:val="00D228BE"/>
    <w:rsid w:val="00D22AD0"/>
    <w:rsid w:val="00D22F05"/>
    <w:rsid w:val="00D23CA9"/>
    <w:rsid w:val="00D33096"/>
    <w:rsid w:val="00D35F7B"/>
    <w:rsid w:val="00D42955"/>
    <w:rsid w:val="00D42F55"/>
    <w:rsid w:val="00D43BC0"/>
    <w:rsid w:val="00D43FDF"/>
    <w:rsid w:val="00D44E96"/>
    <w:rsid w:val="00D46791"/>
    <w:rsid w:val="00D46FF8"/>
    <w:rsid w:val="00D47B75"/>
    <w:rsid w:val="00D51034"/>
    <w:rsid w:val="00D52D17"/>
    <w:rsid w:val="00D53502"/>
    <w:rsid w:val="00D5355D"/>
    <w:rsid w:val="00D55FD1"/>
    <w:rsid w:val="00D56D4F"/>
    <w:rsid w:val="00D56F58"/>
    <w:rsid w:val="00D57D7A"/>
    <w:rsid w:val="00D60AF8"/>
    <w:rsid w:val="00D62A8D"/>
    <w:rsid w:val="00D63B87"/>
    <w:rsid w:val="00D663C3"/>
    <w:rsid w:val="00D7071D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4A5"/>
    <w:rsid w:val="00D76F73"/>
    <w:rsid w:val="00D8024A"/>
    <w:rsid w:val="00D81215"/>
    <w:rsid w:val="00D81D17"/>
    <w:rsid w:val="00D8224D"/>
    <w:rsid w:val="00D8296D"/>
    <w:rsid w:val="00D83A0F"/>
    <w:rsid w:val="00D84F98"/>
    <w:rsid w:val="00D852EF"/>
    <w:rsid w:val="00D86EFE"/>
    <w:rsid w:val="00D90DE4"/>
    <w:rsid w:val="00D91585"/>
    <w:rsid w:val="00D917FA"/>
    <w:rsid w:val="00D92033"/>
    <w:rsid w:val="00D94AA6"/>
    <w:rsid w:val="00D95752"/>
    <w:rsid w:val="00D959BA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4286"/>
    <w:rsid w:val="00DB54B2"/>
    <w:rsid w:val="00DB5C01"/>
    <w:rsid w:val="00DC0827"/>
    <w:rsid w:val="00DC1955"/>
    <w:rsid w:val="00DC21E5"/>
    <w:rsid w:val="00DC3BF9"/>
    <w:rsid w:val="00DC41D5"/>
    <w:rsid w:val="00DC47DE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124"/>
    <w:rsid w:val="00DE1548"/>
    <w:rsid w:val="00DE23AD"/>
    <w:rsid w:val="00DE3186"/>
    <w:rsid w:val="00DE3251"/>
    <w:rsid w:val="00DE3C31"/>
    <w:rsid w:val="00DE6048"/>
    <w:rsid w:val="00DE640E"/>
    <w:rsid w:val="00DE76EE"/>
    <w:rsid w:val="00DF036D"/>
    <w:rsid w:val="00DF19C2"/>
    <w:rsid w:val="00DF4AF6"/>
    <w:rsid w:val="00DF5763"/>
    <w:rsid w:val="00DF590A"/>
    <w:rsid w:val="00E01590"/>
    <w:rsid w:val="00E0178B"/>
    <w:rsid w:val="00E039B6"/>
    <w:rsid w:val="00E03EAD"/>
    <w:rsid w:val="00E069E8"/>
    <w:rsid w:val="00E12907"/>
    <w:rsid w:val="00E12993"/>
    <w:rsid w:val="00E129B9"/>
    <w:rsid w:val="00E165FE"/>
    <w:rsid w:val="00E16E14"/>
    <w:rsid w:val="00E174B9"/>
    <w:rsid w:val="00E2004B"/>
    <w:rsid w:val="00E20CDD"/>
    <w:rsid w:val="00E24C52"/>
    <w:rsid w:val="00E27934"/>
    <w:rsid w:val="00E279C1"/>
    <w:rsid w:val="00E30600"/>
    <w:rsid w:val="00E319EE"/>
    <w:rsid w:val="00E31C6B"/>
    <w:rsid w:val="00E3209C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011A"/>
    <w:rsid w:val="00E41234"/>
    <w:rsid w:val="00E41863"/>
    <w:rsid w:val="00E42466"/>
    <w:rsid w:val="00E4306B"/>
    <w:rsid w:val="00E43352"/>
    <w:rsid w:val="00E44284"/>
    <w:rsid w:val="00E448D6"/>
    <w:rsid w:val="00E461E1"/>
    <w:rsid w:val="00E464C2"/>
    <w:rsid w:val="00E46820"/>
    <w:rsid w:val="00E50DEE"/>
    <w:rsid w:val="00E51988"/>
    <w:rsid w:val="00E54B1D"/>
    <w:rsid w:val="00E55812"/>
    <w:rsid w:val="00E55829"/>
    <w:rsid w:val="00E56E14"/>
    <w:rsid w:val="00E5763D"/>
    <w:rsid w:val="00E60807"/>
    <w:rsid w:val="00E60A8D"/>
    <w:rsid w:val="00E614E6"/>
    <w:rsid w:val="00E62C9A"/>
    <w:rsid w:val="00E63B00"/>
    <w:rsid w:val="00E63BA9"/>
    <w:rsid w:val="00E63D8D"/>
    <w:rsid w:val="00E655CC"/>
    <w:rsid w:val="00E662D0"/>
    <w:rsid w:val="00E7083B"/>
    <w:rsid w:val="00E7195F"/>
    <w:rsid w:val="00E75DEF"/>
    <w:rsid w:val="00E77208"/>
    <w:rsid w:val="00E82B02"/>
    <w:rsid w:val="00E83698"/>
    <w:rsid w:val="00E84C11"/>
    <w:rsid w:val="00E8504B"/>
    <w:rsid w:val="00E85949"/>
    <w:rsid w:val="00E92AE2"/>
    <w:rsid w:val="00E937CA"/>
    <w:rsid w:val="00E93E90"/>
    <w:rsid w:val="00E943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470E"/>
    <w:rsid w:val="00EE748C"/>
    <w:rsid w:val="00EF2652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5A64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825"/>
    <w:rsid w:val="00F27927"/>
    <w:rsid w:val="00F31B8A"/>
    <w:rsid w:val="00F31C71"/>
    <w:rsid w:val="00F32909"/>
    <w:rsid w:val="00F352E1"/>
    <w:rsid w:val="00F359D6"/>
    <w:rsid w:val="00F42403"/>
    <w:rsid w:val="00F427FD"/>
    <w:rsid w:val="00F44808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A7118"/>
    <w:rsid w:val="00FB02C1"/>
    <w:rsid w:val="00FB319C"/>
    <w:rsid w:val="00FB447F"/>
    <w:rsid w:val="00FB5345"/>
    <w:rsid w:val="00FB63CB"/>
    <w:rsid w:val="00FC003E"/>
    <w:rsid w:val="00FC03ED"/>
    <w:rsid w:val="00FC2BB0"/>
    <w:rsid w:val="00FC2BDF"/>
    <w:rsid w:val="00FC32AD"/>
    <w:rsid w:val="00FC42B9"/>
    <w:rsid w:val="00FC7564"/>
    <w:rsid w:val="00FD1C3C"/>
    <w:rsid w:val="00FD2751"/>
    <w:rsid w:val="00FD2B2B"/>
    <w:rsid w:val="00FD35B4"/>
    <w:rsid w:val="00FD3739"/>
    <w:rsid w:val="00FD4FCF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3654"/>
    <w:rsid w:val="00FF39FC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ojtt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E0B95AD-FD6E-4CFC-BA59-F53110F3C2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8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572</cp:revision>
  <cp:lastPrinted>2013-11-05T03:48:00Z</cp:lastPrinted>
  <dcterms:created xsi:type="dcterms:W3CDTF">2016-08-11T02:17:00Z</dcterms:created>
  <dcterms:modified xsi:type="dcterms:W3CDTF">2023-11-24T07:10:00Z</dcterms:modified>
</cp:coreProperties>
</file>